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.xml" ContentType="application/vnd.openxmlformats-officedocument.presentationml.slide+xml"/>
  <Override PartName="/ppt/slides/slide18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264" r:id="rId4"/>
    <p:sldId id="265" r:id="rId5"/>
    <p:sldId id="268" r:id="rId6"/>
    <p:sldId id="269" r:id="rId7"/>
    <p:sldId id="270" r:id="rId8"/>
    <p:sldId id="267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3" r:id="rId21"/>
    <p:sldId id="28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openxmlformats.org/officeDocument/2006/relationships/customXml" Target="../customXml/item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2316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305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0542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503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11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75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933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408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501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275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502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E0CAE-F4C7-4695-94F3-D118D596A483}" type="datetimeFigureOut">
              <a:rPr lang="en-US" smtClean="0"/>
              <a:t>10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7A5EEC-3AA0-494E-8ED3-34B482DB0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789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"/>
            <a:ext cx="7391400" cy="2086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62199"/>
            <a:ext cx="7391400" cy="3718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933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3581400" cy="27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68690"/>
            <a:ext cx="3352800" cy="30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446745"/>
            <a:ext cx="3352800" cy="287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38984"/>
            <a:ext cx="7467600" cy="73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4648200"/>
            <a:ext cx="2343150" cy="511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736" y="5106331"/>
            <a:ext cx="7547264" cy="776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912934"/>
            <a:ext cx="2819400" cy="515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25" y="1600200"/>
            <a:ext cx="39147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599"/>
            <a:ext cx="7487104" cy="99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2362200" cy="279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29691"/>
            <a:ext cx="2971800" cy="27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736" y="2344359"/>
            <a:ext cx="2975264" cy="259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90799"/>
            <a:ext cx="1257300" cy="295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75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4171950"/>
            <a:ext cx="4276725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4119"/>
            <a:ext cx="7467600" cy="383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715000"/>
            <a:ext cx="1774031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000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7529"/>
            <a:ext cx="5105400" cy="292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699654"/>
            <a:ext cx="7391401" cy="1003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1828799"/>
            <a:ext cx="3695699" cy="238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127" y="2133600"/>
            <a:ext cx="2888673" cy="26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0" y="2104767"/>
            <a:ext cx="2076450" cy="454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1" y="2133600"/>
            <a:ext cx="228600" cy="250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79960"/>
            <a:ext cx="3695698" cy="239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127" y="3030504"/>
            <a:ext cx="2964873" cy="246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088" y="2839148"/>
            <a:ext cx="1966912" cy="513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520" y="3041905"/>
            <a:ext cx="201168" cy="234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8" y="3438904"/>
            <a:ext cx="7391401" cy="1209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733925"/>
            <a:ext cx="73725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547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7391400" cy="1326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75462"/>
            <a:ext cx="7391400" cy="129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08437"/>
            <a:ext cx="7391400" cy="1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95799"/>
            <a:ext cx="7391400" cy="93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5364105"/>
            <a:ext cx="4600575" cy="884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681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"/>
            <a:ext cx="7315200" cy="347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90137"/>
            <a:ext cx="7239000" cy="146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324183"/>
            <a:ext cx="7315200" cy="695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791200"/>
            <a:ext cx="4724400" cy="23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705600" y="5791200"/>
            <a:ext cx="1524000" cy="2344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39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"/>
            <a:ext cx="4029075" cy="22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649263"/>
            <a:ext cx="7315200" cy="16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2320988"/>
            <a:ext cx="7315200" cy="1241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82567"/>
            <a:ext cx="7391400" cy="1675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11" y="5289776"/>
            <a:ext cx="6538989" cy="882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7516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"/>
            <a:ext cx="7315200" cy="399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652553"/>
            <a:ext cx="3596611" cy="159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446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304800"/>
            <a:ext cx="4343401" cy="57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8" y="838200"/>
            <a:ext cx="7467602" cy="997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8" y="1828800"/>
            <a:ext cx="7467602" cy="4799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9845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"/>
            <a:ext cx="7467600" cy="585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62000"/>
            <a:ext cx="7467600" cy="505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27063"/>
            <a:ext cx="7467600" cy="156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95600"/>
            <a:ext cx="7467600" cy="196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5017980"/>
            <a:ext cx="7428091" cy="1230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054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4800"/>
            <a:ext cx="5510213" cy="2896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345657"/>
            <a:ext cx="5486400" cy="235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8" y="3751175"/>
            <a:ext cx="7319962" cy="8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8" y="4719469"/>
            <a:ext cx="7319962" cy="1452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718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755674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2968"/>
              </p:ext>
            </p:extLst>
          </p:nvPr>
        </p:nvGraphicFramePr>
        <p:xfrm>
          <a:off x="3302000" y="3289299"/>
          <a:ext cx="3479800" cy="54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4" imgW="3327120" imgH="520560" progId="Equation.DSMT4">
                  <p:embed/>
                </p:oleObj>
              </mc:Choice>
              <mc:Fallback>
                <p:oleObj name="Equation" r:id="rId4" imgW="3327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0" y="3289299"/>
                        <a:ext cx="3479800" cy="544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091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152400"/>
            <a:ext cx="78009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8" y="675409"/>
            <a:ext cx="78105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676400"/>
            <a:ext cx="77819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667000"/>
            <a:ext cx="77724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431" y="3654531"/>
            <a:ext cx="7710488" cy="99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4648200"/>
            <a:ext cx="7667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2" y="5638800"/>
            <a:ext cx="7667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778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"/>
            <a:ext cx="2743200" cy="293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74077"/>
            <a:ext cx="7315200" cy="505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95400"/>
            <a:ext cx="7315200" cy="1209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983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"/>
            <a:ext cx="733019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55356"/>
            <a:ext cx="7330190" cy="1116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20710"/>
            <a:ext cx="7330190" cy="3175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7625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421360"/>
            <a:ext cx="7248525" cy="2702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99" y="3131993"/>
            <a:ext cx="2252601" cy="525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3137941"/>
            <a:ext cx="2705100" cy="443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198" y="3657600"/>
            <a:ext cx="160020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804684"/>
            <a:ext cx="457200" cy="23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97894"/>
            <a:ext cx="1676400" cy="769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4303354"/>
            <a:ext cx="7248525" cy="1792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852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152400"/>
            <a:ext cx="9067801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685800"/>
            <a:ext cx="768667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362200"/>
            <a:ext cx="7162799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308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667" y="762000"/>
            <a:ext cx="707813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8" y="2192240"/>
            <a:ext cx="6977062" cy="1541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38600"/>
            <a:ext cx="8582891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5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7" y="195262"/>
            <a:ext cx="8969763" cy="612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5781187"/>
              </p:ext>
            </p:extLst>
          </p:nvPr>
        </p:nvGraphicFramePr>
        <p:xfrm>
          <a:off x="76200" y="2842260"/>
          <a:ext cx="3581399" cy="1805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4036"/>
                <a:gridCol w="1050848"/>
                <a:gridCol w="1050848"/>
                <a:gridCol w="825667"/>
              </a:tblGrid>
              <a:tr h="23368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S</a:t>
                      </a:r>
                      <a:r>
                        <a:rPr lang="en-US" sz="1000" baseline="-25000" dirty="0" smtClean="0"/>
                        <a:t>1</a:t>
                      </a:r>
                      <a:r>
                        <a:rPr lang="en-US" sz="1000" dirty="0" smtClean="0"/>
                        <a:t>:</a:t>
                      </a:r>
                      <a:r>
                        <a:rPr lang="en-US" sz="1000" baseline="0" dirty="0" smtClean="0"/>
                        <a:t> Child has TB</a:t>
                      </a:r>
                      <a:endParaRPr lang="en-US" sz="1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S</a:t>
                      </a:r>
                      <a:r>
                        <a:rPr lang="en-US" sz="1000" baseline="-25000" dirty="0" smtClean="0"/>
                        <a:t>2</a:t>
                      </a:r>
                      <a:r>
                        <a:rPr lang="en-US" sz="1000" dirty="0" smtClean="0"/>
                        <a:t>:Child</a:t>
                      </a:r>
                      <a:r>
                        <a:rPr lang="en-US" sz="1000" baseline="0" dirty="0" smtClean="0"/>
                        <a:t> has not TB</a:t>
                      </a:r>
                      <a:endParaRPr lang="en-US" sz="1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33680">
                <a:tc gridSpan="2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5257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O</a:t>
                      </a:r>
                      <a:r>
                        <a:rPr lang="en-US" sz="1000" b="1" baseline="-25000" dirty="0" smtClean="0"/>
                        <a:t>1</a:t>
                      </a:r>
                      <a:r>
                        <a:rPr lang="en-US" sz="1000" b="1" dirty="0" smtClean="0"/>
                        <a:t>: Positive</a:t>
                      </a:r>
                      <a:r>
                        <a:rPr lang="en-US" sz="1000" b="1" baseline="0" dirty="0" smtClean="0"/>
                        <a:t> Result</a:t>
                      </a:r>
                      <a:endParaRPr lang="en-US" sz="10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25780"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smtClean="0"/>
                        <a:t>O</a:t>
                      </a:r>
                      <a:r>
                        <a:rPr lang="en-US" sz="1000" b="1" baseline="-25000" dirty="0" smtClean="0"/>
                        <a:t>2</a:t>
                      </a:r>
                      <a:r>
                        <a:rPr lang="en-US" sz="1000" b="1" dirty="0" smtClean="0"/>
                        <a:t>: </a:t>
                      </a:r>
                      <a:r>
                        <a:rPr lang="en-US" sz="1000" b="1" dirty="0" err="1" smtClean="0"/>
                        <a:t>Nonpositive</a:t>
                      </a:r>
                      <a:r>
                        <a:rPr lang="en-US" sz="1000" b="1" dirty="0" smtClean="0"/>
                        <a:t> Result</a:t>
                      </a:r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33680">
                <a:tc gridSpan="2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75732"/>
              </p:ext>
            </p:extLst>
          </p:nvPr>
        </p:nvGraphicFramePr>
        <p:xfrm>
          <a:off x="994508" y="3438525"/>
          <a:ext cx="60569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8" y="3438525"/>
                        <a:ext cx="60569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99434"/>
              </p:ext>
            </p:extLst>
          </p:nvPr>
        </p:nvGraphicFramePr>
        <p:xfrm>
          <a:off x="1981200" y="3438525"/>
          <a:ext cx="62209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38525"/>
                        <a:ext cx="62209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83567"/>
              </p:ext>
            </p:extLst>
          </p:nvPr>
        </p:nvGraphicFramePr>
        <p:xfrm>
          <a:off x="978103" y="4048125"/>
          <a:ext cx="62209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03" y="4048125"/>
                        <a:ext cx="62209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34677"/>
              </p:ext>
            </p:extLst>
          </p:nvPr>
        </p:nvGraphicFramePr>
        <p:xfrm>
          <a:off x="1981200" y="4048125"/>
          <a:ext cx="638501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48125"/>
                        <a:ext cx="638501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59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4866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45714"/>
            <a:ext cx="7486650" cy="3526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732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7200"/>
            <a:ext cx="7427232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6026903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7543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3568E3E5-072D-4019-9A3D-032BFCBCD30F}"/>
</file>

<file path=customXml/itemProps2.xml><?xml version="1.0" encoding="utf-8"?>
<ds:datastoreItem xmlns:ds="http://schemas.openxmlformats.org/officeDocument/2006/customXml" ds:itemID="{3106F6DB-5224-4A0E-829C-6900C0F7CFA0}"/>
</file>

<file path=customXml/itemProps3.xml><?xml version="1.0" encoding="utf-8"?>
<ds:datastoreItem xmlns:ds="http://schemas.openxmlformats.org/officeDocument/2006/customXml" ds:itemID="{25309F64-C554-4DEE-87E4-1402BD17EA22}"/>
</file>

<file path=docProps/app.xml><?xml version="1.0" encoding="utf-8"?>
<Properties xmlns="http://schemas.openxmlformats.org/officeDocument/2006/extended-properties" xmlns:vt="http://schemas.openxmlformats.org/officeDocument/2006/docPropsVTypes">
  <TotalTime>318</TotalTime>
  <Words>17</Words>
  <Application>Microsoft Office PowerPoint</Application>
  <PresentationFormat>On-screen Show (4:3)</PresentationFormat>
  <Paragraphs>4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20</cp:revision>
  <dcterms:created xsi:type="dcterms:W3CDTF">2020-08-26T13:16:43Z</dcterms:created>
  <dcterms:modified xsi:type="dcterms:W3CDTF">2020-10-14T07:0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